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A15A98" w:rsidRPr="00A15A98" w:rsidRDefault="00A15A98" w:rsidP="00A15A98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proofErr w:type="spellStart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Ngày</w:t>
      </w:r>
      <w:proofErr w:type="spellEnd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soạn</w:t>
      </w:r>
      <w:proofErr w:type="spellEnd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</w:p>
    <w:p w:rsidR="00A15A98" w:rsidRPr="00A15A98" w:rsidRDefault="00A15A98" w:rsidP="00A15A98">
      <w:pPr>
        <w:spacing w:before="120" w:after="120" w:line="324" w:lineRule="auto"/>
        <w:ind w:right="-108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proofErr w:type="spellStart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Ngày</w:t>
      </w:r>
      <w:proofErr w:type="spellEnd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dạy</w:t>
      </w:r>
      <w:proofErr w:type="spellEnd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:</w:t>
      </w:r>
    </w:p>
    <w:p w:rsidR="00A15A98" w:rsidRPr="00A15A98" w:rsidRDefault="00A15A98" w:rsidP="00A15A98">
      <w:pPr>
        <w:spacing w:before="120" w:after="120" w:line="324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</w:pPr>
      <w:bookmarkStart w:id="0" w:name="_GoBack"/>
      <w:r w:rsidRPr="00A15A98"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TIẾT </w:t>
      </w:r>
      <w:r>
        <w:rPr>
          <w:rFonts w:ascii="Times New Roman" w:eastAsia="Calibri" w:hAnsi="Times New Roman" w:cs="Times New Roman"/>
          <w:b/>
          <w:sz w:val="28"/>
          <w:szCs w:val="28"/>
          <w:lang w:val="pt-BR"/>
        </w:rPr>
        <w:t xml:space="preserve">58_  </w:t>
      </w:r>
      <w:r w:rsidRPr="00A15A98">
        <w:rPr>
          <w:rFonts w:ascii="Times New Roman" w:eastAsia="Calibri" w:hAnsi="Times New Roman" w:cs="Times New Roman"/>
          <w:b/>
          <w:bCs/>
          <w:sz w:val="28"/>
          <w:szCs w:val="28"/>
          <w:lang w:val="fr-FR"/>
        </w:rPr>
        <w:t>§7. PHƯƠNG TRÌNH QUY VỀ PHƯƠNG TRÌNH BẬC HAI</w:t>
      </w:r>
    </w:p>
    <w:bookmarkEnd w:id="0"/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/>
          <w:bCs/>
          <w:sz w:val="28"/>
          <w:szCs w:val="28"/>
          <w:lang w:val="fr-FR"/>
        </w:rPr>
        <w:t>A. MỤC TIÊU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1. </w:t>
      </w:r>
      <w:proofErr w:type="spellStart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Kiến</w:t>
      </w:r>
      <w:proofErr w:type="spellEnd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>thức</w:t>
      </w:r>
      <w:proofErr w:type="spellEnd"/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: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HS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hự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àn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ố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việ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mộ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d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quy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về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ậ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a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như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: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rù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chứa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ẩn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ở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mẫu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hức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một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vài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dạ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bậc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cao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có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hể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đưa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về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tích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hoặc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được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nhờ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đặt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ẩn</w:t>
      </w:r>
      <w:proofErr w:type="spellEnd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i/>
          <w:sz w:val="28"/>
          <w:szCs w:val="28"/>
          <w:lang w:val="fr-FR"/>
        </w:rPr>
        <w:t>phụ</w:t>
      </w:r>
      <w:proofErr w:type="spellEnd"/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-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ù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.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Nhớ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rằng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khi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hứa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ẩ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hức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ở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mẫu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ước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hết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phả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ìm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điều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kiệ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ủa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ẩ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và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sau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khi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ìm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được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giá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ị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ủa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ẩ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hì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phả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kiểm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a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họ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giá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ị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hỏa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mã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điều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kiệ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ấy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.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- HS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ốt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ích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và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rè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luyệ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kỹ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năng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phâ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ích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đa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hức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hành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nhâ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ử</w:t>
      </w:r>
      <w:proofErr w:type="spellEnd"/>
    </w:p>
    <w:p w:rsidR="00A15A98" w:rsidRPr="00A15A98" w:rsidRDefault="00A15A98" w:rsidP="00A15A98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2. </w:t>
      </w:r>
      <w:proofErr w:type="spellStart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Năng</w:t>
      </w:r>
      <w:proofErr w:type="spellEnd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lực</w:t>
      </w:r>
      <w:proofErr w:type="spellEnd"/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-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Nă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lự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hung</w:t>
      </w:r>
      <w:proofErr w:type="spellEnd"/>
      <w:proofErr w:type="gram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: 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ự</w:t>
      </w:r>
      <w:proofErr w:type="spellEnd"/>
      <w:proofErr w:type="gram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ọ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quyế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vấ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đề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ư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duy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ự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quả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lý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giao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iếp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,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ợp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á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.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Nă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lự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huyê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iệ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nhẩm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nghiệm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ậ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a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á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ừờ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ợp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 + b + c = 0;  a- b + c = 0.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ìm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được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ha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số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iế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ổ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và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íc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ủa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húng</w:t>
      </w:r>
      <w:proofErr w:type="spellEnd"/>
    </w:p>
    <w:p w:rsidR="00A15A98" w:rsidRPr="00A15A98" w:rsidRDefault="00A15A98" w:rsidP="00A15A98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3</w:t>
      </w: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. P</w:t>
      </w: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hẩm chất</w:t>
      </w:r>
    </w:p>
    <w:p w:rsidR="00A15A98" w:rsidRPr="00A15A98" w:rsidRDefault="00A15A98" w:rsidP="00A15A98">
      <w:pPr>
        <w:shd w:val="clear" w:color="auto" w:fill="FFFFFF"/>
        <w:spacing w:before="120" w:after="120" w:line="324" w:lineRule="auto"/>
        <w:jc w:val="both"/>
        <w:outlineLvl w:val="0"/>
        <w:rPr>
          <w:rFonts w:ascii="Times New Roman" w:eastAsia="Times New Roman" w:hAnsi="Times New Roman" w:cs="Times New Roman"/>
          <w:spacing w:val="8"/>
          <w:kern w:val="36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Cs/>
          <w:spacing w:val="8"/>
          <w:kern w:val="36"/>
          <w:sz w:val="28"/>
          <w:szCs w:val="28"/>
          <w:lang w:val="vi-VN"/>
        </w:rPr>
        <w:t>- G</w:t>
      </w:r>
      <w:r w:rsidRPr="00A15A98">
        <w:rPr>
          <w:rFonts w:ascii="Times New Roman" w:eastAsia="Times New Roman" w:hAnsi="Times New Roman" w:cs="Times New Roman"/>
          <w:spacing w:val="8"/>
          <w:kern w:val="36"/>
          <w:sz w:val="28"/>
          <w:szCs w:val="28"/>
          <w:lang w:val="vi-VN"/>
        </w:rPr>
        <w:t>iúp học sinh rèn luyện bản thân phát triển các phẩm chất tốt đẹp: chăm chỉ, trung thực, trách nhiệm.</w:t>
      </w:r>
    </w:p>
    <w:p w:rsidR="00A15A98" w:rsidRPr="00A15A98" w:rsidRDefault="00A15A98" w:rsidP="00A15A98">
      <w:pPr>
        <w:snapToGrid w:val="0"/>
        <w:spacing w:before="120" w:after="120" w:line="324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</w:pPr>
      <w:r w:rsidRPr="00A15A98">
        <w:rPr>
          <w:rFonts w:ascii="Times New Roman" w:eastAsia="Calibri" w:hAnsi="Times New Roman" w:cs="Times New Roman"/>
          <w:b/>
          <w:bCs/>
          <w:sz w:val="28"/>
          <w:szCs w:val="28"/>
          <w:lang w:val="vi-VN"/>
        </w:rPr>
        <w:t>II. THIẾT BỊ DẠY HỌC VÀ HỌC LIỆU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 xml:space="preserve">1. Giáo viên: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spacing w:val="2"/>
          <w:position w:val="-2"/>
          <w:sz w:val="28"/>
          <w:szCs w:val="28"/>
          <w:lang w:val="vi-VN"/>
        </w:rPr>
        <w:t xml:space="preserve">-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Thước thẳng, bảng phụ, phấn màu</w:t>
      </w:r>
      <w:r w:rsidRPr="00A15A98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 xml:space="preserve">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>2. Học sinh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pacing w:val="2"/>
          <w:position w:val="-2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spacing w:val="2"/>
          <w:position w:val="-2"/>
          <w:sz w:val="28"/>
          <w:szCs w:val="28"/>
          <w:lang w:val="vi-VN"/>
        </w:rPr>
        <w:t xml:space="preserve">-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Thực hiện hướng dẫn tiết trước</w:t>
      </w:r>
    </w:p>
    <w:p w:rsidR="00A15A98" w:rsidRPr="00A15A98" w:rsidRDefault="00A15A98" w:rsidP="00A15A98">
      <w:pPr>
        <w:spacing w:before="120" w:after="120" w:line="324" w:lineRule="auto"/>
        <w:jc w:val="both"/>
        <w:outlineLvl w:val="0"/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pt-BR"/>
        </w:rPr>
        <w:t xml:space="preserve">III. </w:t>
      </w:r>
      <w:r w:rsidRPr="00A15A98">
        <w:rPr>
          <w:rFonts w:ascii="Times New Roman" w:eastAsia="Times New Roman" w:hAnsi="Times New Roman" w:cs="Times New Roman"/>
          <w:b/>
          <w:spacing w:val="2"/>
          <w:position w:val="-2"/>
          <w:sz w:val="28"/>
          <w:szCs w:val="28"/>
          <w:lang w:val="vi-VN"/>
        </w:rPr>
        <w:t>TIẾN TRÌNH DẠY HỌC</w:t>
      </w:r>
    </w:p>
    <w:p w:rsidR="00A15A98" w:rsidRPr="00A15A98" w:rsidRDefault="00A15A98" w:rsidP="00A15A98">
      <w:pPr>
        <w:tabs>
          <w:tab w:val="left" w:pos="720"/>
          <w:tab w:val="center" w:pos="4320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bCs/>
          <w:i/>
          <w:sz w:val="28"/>
          <w:szCs w:val="28"/>
          <w:lang w:val="vi-VN"/>
        </w:rPr>
        <w:lastRenderedPageBreak/>
        <w:t>1. Ổn định lớp</w:t>
      </w:r>
    </w:p>
    <w:p w:rsidR="00A15A98" w:rsidRPr="00A15A98" w:rsidRDefault="00A15A98" w:rsidP="00A15A98">
      <w:pPr>
        <w:tabs>
          <w:tab w:val="left" w:pos="720"/>
          <w:tab w:val="center" w:pos="4320"/>
          <w:tab w:val="right" w:pos="864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2. Kiểm tra bài cũ:</w:t>
      </w: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(lồng ghép trong các hoạt động)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vi-VN"/>
        </w:rPr>
        <w:t>3. Bài mới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A. HOẠT ĐỘNG MỞ ĐẦU</w:t>
      </w:r>
    </w:p>
    <w:p w:rsidR="00A15A98" w:rsidRPr="00A15A98" w:rsidRDefault="00A15A98" w:rsidP="00A15A98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a) Mục đích:</w:t>
      </w: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 xml:space="preserve">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Kích thích hứng thú học tập, tiếp thu kiến thức mới của học sinh</w:t>
      </w:r>
    </w:p>
    <w:p w:rsidR="00A15A98" w:rsidRPr="00A15A98" w:rsidRDefault="00A15A98" w:rsidP="00A15A98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b) Nội dung: </w:t>
      </w:r>
      <w:r w:rsidRPr="00A15A98">
        <w:rPr>
          <w:rFonts w:ascii="Times New Roman" w:eastAsia="Calibri" w:hAnsi="Times New Roman" w:cs="Times New Roman"/>
          <w:iCs/>
          <w:sz w:val="28"/>
          <w:szCs w:val="28"/>
          <w:lang w:val="vi-VN"/>
        </w:rPr>
        <w:t>HS căn cứ trên các kiến thức đã biết, làm việc với sách giáo khoa, hoạt động cá nhân, nhóm hoàn thành yêu cầu học tập.</w:t>
      </w:r>
    </w:p>
    <w:p w:rsidR="00A15A98" w:rsidRPr="00A15A98" w:rsidRDefault="00A15A98" w:rsidP="00A15A98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c) Sản phẩm: </w:t>
      </w: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HS vận dụng kiến thức để trả lời câu hỏi GV đưa ra.</w:t>
      </w:r>
    </w:p>
    <w:p w:rsidR="00A15A98" w:rsidRPr="00A15A98" w:rsidRDefault="00A15A98" w:rsidP="00A15A98">
      <w:pPr>
        <w:tabs>
          <w:tab w:val="left" w:pos="567"/>
          <w:tab w:val="left" w:pos="1134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d) Tổ chức thực hiện: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 xml:space="preserve">Gv: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 xml:space="preserve">Ta đã biết cách giải pt bậc hai. Vậy với Pt 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4x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vi-VN"/>
        </w:rPr>
        <w:t>4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+ x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vertAlign w:val="superscript"/>
          <w:lang w:val="vi-VN"/>
        </w:rPr>
        <w:t>2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 – 5 = 0 thì ta sẽ giải ntn? Có thể biến nó thành pt bậc hai để giải không?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Hs nêu dự đoán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B. HÌNH THÀNH KIẾN THỨC MỚI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321"/>
        <w:gridCol w:w="5058"/>
      </w:tblGrid>
      <w:tr w:rsidR="00A15A98" w:rsidRPr="00A15A98" w:rsidTr="00E96167"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  <w:t>HOẠT ĐỘNG CỦA GV VÀ HS</w:t>
            </w:r>
          </w:p>
        </w:tc>
        <w:tc>
          <w:tcPr>
            <w:tcW w:w="5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center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nl-NL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nl-NL"/>
              </w:rPr>
              <w:t>SẢN PHẨM SỰ KIẾN</w:t>
            </w:r>
          </w:p>
        </w:tc>
      </w:tr>
      <w:tr w:rsidR="00A15A98" w:rsidRPr="00A15A98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</w:pP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Hoạt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độ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1: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Tìm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hiểu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về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trình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trù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i/>
                <w:iCs/>
                <w:sz w:val="28"/>
                <w:szCs w:val="28"/>
              </w:rPr>
              <w:t xml:space="preserve">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A15A98">
              <w:rPr>
                <w:rFonts w:ascii="Times New Roman" w:eastAsia="SimSun" w:hAnsi="Times New Roman" w:cs="Times New Roman"/>
                <w:b/>
                <w:sz w:val="28"/>
                <w:szCs w:val="28"/>
                <w:lang w:val="vi-VN" w:eastAsia="zh-CN"/>
              </w:rPr>
              <w:t>a) Mục tiêu:</w:t>
            </w:r>
            <w:r w:rsidRPr="00A15A98"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Hs nêu được dạng phương trình trùng phương và cách giải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b) Nội dung:</w:t>
            </w:r>
            <w:r w:rsidRPr="00A15A9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Làm ?1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c) Sản phẩm:</w:t>
            </w:r>
            <w:r w:rsidRPr="00A15A9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Trình bày được kiến thức theo yêu cầu của GV.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d) Tổ chức thực hiện:</w:t>
            </w:r>
          </w:p>
        </w:tc>
      </w:tr>
      <w:tr w:rsidR="00A15A98" w:rsidRPr="00A15A98" w:rsidTr="00E96167"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1: Chuyển giao nhiệm vụ:</w:t>
            </w:r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.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GV trình bày mục 1 như  SGK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- Yêu cầu HS </w:t>
            </w:r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hoạt động nhóm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</w:t>
            </w: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?1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trên bảng nhóm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2: Thực hiện nhiệm vụ: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: Thực hiện các yêu cầu của GV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lastRenderedPageBreak/>
              <w:t xml:space="preserve">GV: Theo dõi, hướng dẫn, giúp đỡ HS thực hiện nhiệm vụ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3: Báo cáo, thảo luận: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ại diện từng nhóm treo kết quả lên bảng, trả lời phát vấn của GV, dưới lớp tham gia nhận xét, bổ sung</w:t>
            </w: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4: Kết luận, nhận định: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Đánh giá kết quả thực hiện nhiệm vụ của HS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uốn nắn, khẳng định nhóm đúng </w:t>
            </w:r>
          </w:p>
          <w:p w:rsidR="00A15A98" w:rsidRPr="00A15A98" w:rsidRDefault="00A15A98" w:rsidP="00A15A98">
            <w:pPr>
              <w:tabs>
                <w:tab w:val="left" w:pos="1020"/>
              </w:tabs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</w:p>
        </w:tc>
        <w:tc>
          <w:tcPr>
            <w:tcW w:w="5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lastRenderedPageBreak/>
              <w:t xml:space="preserve">1.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rình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trù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>phương</w:t>
            </w:r>
            <w:proofErr w:type="spellEnd"/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4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b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c = 0 (a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sym w:font="Euclid Symbol" w:char="F0B9"/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0)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*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hận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xét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: (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sgk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)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Ví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dụ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1: (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sgk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)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</w:rPr>
              <w:t xml:space="preserve">?1.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iải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ác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ình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ù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: 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a) 4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4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– 5 = 0     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Giải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lastRenderedPageBreak/>
              <w:t>-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Đặt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= t     ( t </w:t>
            </w:r>
            <w:r w:rsidRPr="00A15A98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  <w:lang w:val="nl-NL"/>
              </w:rPr>
              <w:object w:dxaOrig="20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6pt;height:12.6pt" o:ole="">
                  <v:imagedata r:id="rId6" o:title=""/>
                </v:shape>
                <o:OLEObject Type="Embed" ProgID="Equation.DSMT4" ShapeID="_x0000_i1025" DrawAspect="Content" ObjectID="_1675338941" r:id="rId7"/>
              </w:objec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0)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Ta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có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: 4t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+ t – 5 = 0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26" type="#_x0000_t75" style="width:12pt;height:12.6pt" o:ole="">
                  <v:imagedata r:id="rId8" o:title=""/>
                </v:shape>
                <o:OLEObject Type="Embed" ProgID="Equation.DSMT4" ShapeID="_x0000_i1026" DrawAspect="Content" ObjectID="_1675338942" r:id="rId9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1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 4.4.(-5) = 81 &gt; 0 ,    </w:t>
            </w:r>
            <w:r w:rsidRPr="00A15A98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val="nl-NL"/>
              </w:rPr>
              <w:object w:dxaOrig="400" w:dyaOrig="340">
                <v:shape id="_x0000_i1027" type="#_x0000_t75" style="width:20.4pt;height:17.4pt" o:ole="">
                  <v:imagedata r:id="rId10" o:title=""/>
                </v:shape>
                <o:OLEObject Type="Embed" ProgID="Equation.DSMT4" ShapeID="_x0000_i1027" DrawAspect="Content" ObjectID="_1675338943" r:id="rId11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= 9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szCs w:val="28"/>
                <w:lang w:val="nl-NL"/>
              </w:rPr>
              <w:object w:dxaOrig="580" w:dyaOrig="360">
                <v:shape id="_x0000_i1028" type="#_x0000_t75" style="width:28.8pt;height:18pt" o:ole="">
                  <v:imagedata r:id="rId12" o:title=""/>
                </v:shape>
                <o:OLEObject Type="Embed" ProgID="Equation.DSMT4" ShapeID="_x0000_i1028" DrawAspect="Content" ObjectID="_1675338944" r:id="rId13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: 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1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Euclid Symbol" w:char="F0DE"/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= 1, 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 xml:space="preserve">2 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= -1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800" w:dyaOrig="620">
                <v:shape id="_x0000_i1029" type="#_x0000_t75" style="width:40.2pt;height:30.6pt" o:ole="">
                  <v:imagedata r:id="rId14" o:title=""/>
                </v:shape>
                <o:OLEObject Type="Embed" ProgID="Equation.DSMT4" ShapeID="_x0000_i1029" DrawAspect="Content" ObjectID="_1675338945" r:id="rId15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, ta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:  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</w:t>
            </w:r>
            <w:r w:rsidRPr="00A15A98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360" w:dyaOrig="620">
                <v:shape id="_x0000_i1030" type="#_x0000_t75" style="width:18pt;height:30.6pt" o:ole="">
                  <v:imagedata r:id="rId16" o:title=""/>
                </v:shape>
                <o:OLEObject Type="Embed" ProgID="Equation.DSMT4" ShapeID="_x0000_i1030" DrawAspect="Content" ObjectID="_1675338946" r:id="rId17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(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loại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)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b) 3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4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4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1 = 0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Đặt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x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= </w:t>
            </w:r>
            <w:proofErr w:type="gram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t  (</w:t>
            </w:r>
            <w:proofErr w:type="gram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 </w:t>
            </w:r>
            <w:r w:rsidRPr="00A15A98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  <w:lang w:val="nl-NL"/>
              </w:rPr>
              <w:object w:dxaOrig="200" w:dyaOrig="240">
                <v:shape id="_x0000_i1031" type="#_x0000_t75" style="width:9.6pt;height:12.6pt" o:ole="">
                  <v:imagedata r:id="rId6" o:title=""/>
                </v:shape>
                <o:OLEObject Type="Embed" ProgID="Equation.DSMT4" ShapeID="_x0000_i1031" DrawAspect="Content" ObjectID="_1675338947" r:id="rId18"/>
              </w:objec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0)  .   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a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: 3t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+ 4t + 1 = 0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noProof/>
                <w:position w:val="-4"/>
                <w:sz w:val="28"/>
                <w:szCs w:val="28"/>
                <w:lang w:val="nl-NL"/>
              </w:rPr>
              <w:object w:dxaOrig="220" w:dyaOrig="260">
                <v:shape id="_x0000_i1032" type="#_x0000_t75" style="width:12pt;height:12.6pt" o:ole="">
                  <v:imagedata r:id="rId8" o:title=""/>
                </v:shape>
                <o:OLEObject Type="Embed" ProgID="Equation.DSMT4" ShapeID="_x0000_i1032" DrawAspect="Content" ObjectID="_1675338948" r:id="rId19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’= 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– 3.1 = 1 &gt; 0 , </w:t>
            </w:r>
            <w:r w:rsidRPr="00A15A98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8"/>
                <w:lang w:val="nl-NL"/>
              </w:rPr>
              <w:object w:dxaOrig="480" w:dyaOrig="340">
                <v:shape id="_x0000_i1033" type="#_x0000_t75" style="width:23.4pt;height:17.4pt" o:ole="">
                  <v:imagedata r:id="rId20" o:title=""/>
                </v:shape>
                <o:OLEObject Type="Embed" ProgID="Equation.DSMT4" ShapeID="_x0000_i1033" DrawAspect="Content" ObjectID="_1675338949" r:id="rId21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= 1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</w:rPr>
            </w:pPr>
            <w:r w:rsidRPr="00A15A98">
              <w:rPr>
                <w:rFonts w:ascii="Times New Roman" w:eastAsia="Times New Roman" w:hAnsi="Times New Roman" w:cs="Times New Roman"/>
                <w:noProof/>
                <w:position w:val="-24"/>
                <w:sz w:val="28"/>
                <w:szCs w:val="28"/>
                <w:lang w:val="nl-NL"/>
              </w:rPr>
              <w:object w:dxaOrig="800" w:dyaOrig="620">
                <v:shape id="_x0000_i1034" type="#_x0000_t75" style="width:40.2pt;height:30.6pt" o:ole="">
                  <v:imagedata r:id="rId22" o:title=""/>
                </v:shape>
                <o:OLEObject Type="Embed" ProgID="Equation.DSMT4" ShapeID="_x0000_i1034" DrawAspect="Content" ObjectID="_1675338950" r:id="rId23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,</w:t>
            </w:r>
            <w:r w:rsidRPr="00A15A98">
              <w:rPr>
                <w:rFonts w:ascii="Times New Roman" w:eastAsia="Times New Roman" w:hAnsi="Times New Roman" w:cs="Times New Roman"/>
                <w:noProof/>
                <w:position w:val="-12"/>
                <w:sz w:val="28"/>
                <w:szCs w:val="28"/>
                <w:lang w:val="nl-NL"/>
              </w:rPr>
              <w:object w:dxaOrig="760" w:dyaOrig="360">
                <v:shape id="_x0000_i1035" type="#_x0000_t75" style="width:38.4pt;height:18pt" o:ole="">
                  <v:imagedata r:id="rId24" o:title=""/>
                </v:shape>
                <o:OLEObject Type="Embed" ProgID="Equation.DSMT4" ShapeID="_x0000_i1035" DrawAspect="Content" ObjectID="_1675338951" r:id="rId25"/>
              </w:objec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1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t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đều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>âm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(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khô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thỏa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mãn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điều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kiện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t </w:t>
            </w:r>
            <w:r w:rsidRPr="00A15A98">
              <w:rPr>
                <w:rFonts w:ascii="Times New Roman" w:eastAsia="Times New Roman" w:hAnsi="Times New Roman" w:cs="Times New Roman"/>
                <w:bCs/>
                <w:noProof/>
                <w:position w:val="-4"/>
                <w:sz w:val="28"/>
                <w:szCs w:val="28"/>
                <w:lang w:val="nl-NL"/>
              </w:rPr>
              <w:object w:dxaOrig="200" w:dyaOrig="240">
                <v:shape id="_x0000_i1036" type="#_x0000_t75" style="width:9.6pt;height:12.6pt" o:ole="">
                  <v:imagedata r:id="rId6" o:title=""/>
                </v:shape>
                <o:OLEObject Type="Embed" ProgID="Equation.DSMT4" ShapeID="_x0000_i1036" DrawAspect="Content" ObjectID="_1675338952" r:id="rId26"/>
              </w:objec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0)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nên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>trình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vô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</w:rPr>
              <w:t>nghiệm</w:t>
            </w:r>
            <w:proofErr w:type="spellEnd"/>
          </w:p>
        </w:tc>
      </w:tr>
      <w:tr w:rsidR="00A15A98" w:rsidRPr="00A15A98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</w:pP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lastRenderedPageBreak/>
              <w:t>Hoạt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>độ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</w:rPr>
              <w:t xml:space="preserve"> 2: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Phương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trình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chứa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ẩn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ở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mẫu</w:t>
            </w:r>
            <w:proofErr w:type="spellEnd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 xml:space="preserve"> </w:t>
            </w:r>
            <w:proofErr w:type="spellStart"/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</w:rPr>
              <w:t>thức</w:t>
            </w:r>
            <w:proofErr w:type="spellEnd"/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A15A98">
              <w:rPr>
                <w:rFonts w:ascii="Times New Roman" w:eastAsia="SimSun" w:hAnsi="Times New Roman" w:cs="Times New Roman"/>
                <w:b/>
                <w:sz w:val="28"/>
                <w:szCs w:val="28"/>
                <w:lang w:val="vi-VN" w:eastAsia="zh-CN"/>
              </w:rPr>
              <w:t>a) Mục tiêu:</w:t>
            </w:r>
            <w:r w:rsidRPr="00A15A98"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Hs áp dụng được các bước giải pt chứa ẩn ở mẫu đã học ở lớp 8 vào một số bài toán cụ thể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b) Nội dung:</w:t>
            </w:r>
            <w:r w:rsidRPr="00A15A9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Làm ?2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c) Sản phẩm:</w:t>
            </w:r>
            <w:r w:rsidRPr="00A15A9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Trình bày được kiến thức theo yêu cầu của GV.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d) Tổ chức thực hiện:</w:t>
            </w:r>
          </w:p>
        </w:tc>
      </w:tr>
      <w:tr w:rsidR="00A15A98" w:rsidRPr="00A15A98" w:rsidTr="00E96167"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1: Chuyển giao nhiệm vụ:</w:t>
            </w:r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.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GV yêu cầu HS </w:t>
            </w:r>
            <w:r w:rsidRPr="00A15A98">
              <w:rPr>
                <w:rFonts w:ascii="Times New Roman" w:eastAsia="Times New Roman" w:hAnsi="Times New Roman" w:cs="Times New Roman"/>
                <w:bCs/>
                <w:i/>
                <w:sz w:val="28"/>
                <w:szCs w:val="28"/>
                <w:lang w:val="vi-VN"/>
              </w:rPr>
              <w:t xml:space="preserve">họat động cá nhân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thực hiện </w:t>
            </w: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?2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2: Thực hiện nhiệm vụ: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: Thực hiện các yêu cầu của GV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3: Báo cáo, thảo luận: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val="vi-VN"/>
              </w:rPr>
              <w:lastRenderedPageBreak/>
              <w:t>+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HS</w:t>
            </w: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đứng tại chỗ trình bày, lớp tham gia nhận xét, bổ sung, GV uốn nắn, sửa sai điền vào  bảng phụ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4: Kết luận, nhận định: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GV chốt lại vấn đề về phương trình chứa ẩn ở mẫu thức</w:t>
            </w:r>
          </w:p>
        </w:tc>
        <w:tc>
          <w:tcPr>
            <w:tcW w:w="5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lastRenderedPageBreak/>
              <w:t>?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 xml:space="preserve"> Kết quả cần điền là:  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nl-NL"/>
              </w:rPr>
              <w:sym w:font="Euclid Symbol" w:char="F0B1"/>
            </w:r>
            <w:r w:rsidRPr="00A15A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 xml:space="preserve"> 3; x + 3; 1; 3; 1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</w:p>
        </w:tc>
      </w:tr>
      <w:tr w:rsidR="00A15A98" w:rsidRPr="00A15A98" w:rsidTr="00E96167">
        <w:tc>
          <w:tcPr>
            <w:tcW w:w="992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  <w:lastRenderedPageBreak/>
              <w:t xml:space="preserve">Hoạt động 3: </w:t>
            </w:r>
            <w:r w:rsidRPr="00A15A98">
              <w:rPr>
                <w:rFonts w:ascii="Times New Roman" w:eastAsia="Times New Roman" w:hAnsi="Times New Roman" w:cs="Times New Roman"/>
                <w:b/>
                <w:i/>
                <w:iCs/>
                <w:sz w:val="28"/>
                <w:szCs w:val="28"/>
                <w:lang w:val="vi-VN"/>
              </w:rPr>
              <w:t>Phương trình tích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</w:pPr>
            <w:r w:rsidRPr="00A15A98">
              <w:rPr>
                <w:rFonts w:ascii="Times New Roman" w:eastAsia="SimSun" w:hAnsi="Times New Roman" w:cs="Times New Roman"/>
                <w:b/>
                <w:sz w:val="28"/>
                <w:szCs w:val="28"/>
                <w:lang w:val="vi-VN" w:eastAsia="zh-CN"/>
              </w:rPr>
              <w:t>a) Mục tiêu:</w:t>
            </w:r>
            <w:r w:rsidRPr="00A15A98">
              <w:rPr>
                <w:rFonts w:ascii="Times New Roman" w:eastAsia="SimSun" w:hAnsi="Times New Roman" w:cs="Times New Roman"/>
                <w:sz w:val="28"/>
                <w:szCs w:val="28"/>
                <w:lang w:val="vi-VN" w:eastAsia="zh-C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  <w:t>Hs giải được các phương trình đưa được về dạng phương trình tích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b) Nội dung:</w:t>
            </w:r>
            <w:r w:rsidRPr="00A15A9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</w:t>
            </w:r>
            <w:r w:rsidRPr="00A15A98"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  <w:t>Giải ?3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Calibri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c) Sản phẩm:</w:t>
            </w:r>
            <w:r w:rsidRPr="00A15A98">
              <w:rPr>
                <w:rFonts w:ascii="Times New Roman" w:eastAsia="Calibri" w:hAnsi="Times New Roman" w:cs="Times New Roman"/>
                <w:sz w:val="28"/>
                <w:szCs w:val="28"/>
                <w:lang w:val="vi-VN"/>
              </w:rPr>
              <w:t xml:space="preserve"> Trình bày được kiến thức theo yêu cầu của GV.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Calibri" w:hAnsi="Times New Roman" w:cs="Times New Roman"/>
                <w:b/>
                <w:sz w:val="28"/>
                <w:szCs w:val="28"/>
                <w:lang w:val="vi-VN"/>
              </w:rPr>
              <w:t>d) Tổ chức thực hiện:</w:t>
            </w:r>
          </w:p>
        </w:tc>
      </w:tr>
      <w:tr w:rsidR="00A15A98" w:rsidRPr="00A15A98" w:rsidTr="00E96167">
        <w:tc>
          <w:tcPr>
            <w:tcW w:w="456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1: Chuyển giao nhiệm vụ:</w:t>
            </w:r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.</w:t>
            </w:r>
          </w:p>
          <w:p w:rsidR="00A15A98" w:rsidRPr="00A15A98" w:rsidRDefault="00A15A98" w:rsidP="00A15A98">
            <w:pPr>
              <w:tabs>
                <w:tab w:val="left" w:pos="1020"/>
              </w:tabs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yêu cầu HS cả lớp làm </w:t>
            </w: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?3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vào phiếu học tập,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2: Thực hiện nhiệm vụ: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HS: Thực hiện các yêu cầu của GV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 xml:space="preserve">- Bước 3: Báo cáo, thảo luận: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+ 1 HS lên bảng thực hiện.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color w:val="000000"/>
                <w:sz w:val="28"/>
                <w:szCs w:val="28"/>
                <w:lang w:val="vi-VN"/>
              </w:rPr>
              <w:t>- Bước 4: Kết luận, nhận định:</w:t>
            </w:r>
          </w:p>
          <w:p w:rsidR="00A15A98" w:rsidRPr="00A15A98" w:rsidRDefault="00A15A98" w:rsidP="00A15A98">
            <w:pPr>
              <w:tabs>
                <w:tab w:val="left" w:pos="1020"/>
              </w:tabs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GV thu vài phiếu dẫn dắt lớp kết hợp sửa sai cùng với bài </w:t>
            </w: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làm trên bản</w:t>
            </w:r>
          </w:p>
        </w:tc>
        <w:tc>
          <w:tcPr>
            <w:tcW w:w="5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vi-VN"/>
              </w:rPr>
              <w:t>3. Phương trình tích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u w:val="single"/>
                <w:lang w:val="vi-VN"/>
              </w:rPr>
              <w:t>Ví dụ 2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:(</w:t>
            </w:r>
            <w:r w:rsidRPr="00A15A98">
              <w:rPr>
                <w:rFonts w:ascii="Times New Roman" w:eastAsia="Times New Roman" w:hAnsi="Times New Roman" w:cs="Times New Roman"/>
                <w:i/>
                <w:sz w:val="28"/>
                <w:szCs w:val="28"/>
                <w:lang w:val="vi-VN"/>
              </w:rPr>
              <w:t>sgk</w:t>
            </w:r>
            <w:r w:rsidRPr="00A15A98">
              <w:rPr>
                <w:rFonts w:ascii="Times New Roman" w:eastAsia="Times New Roman" w:hAnsi="Times New Roman" w:cs="Times New Roman"/>
                <w:sz w:val="28"/>
                <w:szCs w:val="28"/>
                <w:lang w:val="vi-VN"/>
              </w:rPr>
              <w:t>)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/>
                <w:bCs/>
                <w:sz w:val="28"/>
                <w:szCs w:val="28"/>
                <w:lang w:val="vi-VN"/>
              </w:rPr>
              <w:t>?3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>3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+ 3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+ 2x = 0 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sym w:font="Euclid Symbol" w:char="F0DB"/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(x + 1)(x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vertAlign w:val="superscript"/>
                <w:lang w:val="vi-VN"/>
              </w:rPr>
              <w:t>2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 + 2x)   </w:t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sym w:font="Euclid Symbol" w:char="F0DB"/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>x(x + 1)(x+ 2)</w:t>
            </w:r>
          </w:p>
          <w:p w:rsidR="00A15A98" w:rsidRPr="00A15A98" w:rsidRDefault="00A15A98" w:rsidP="00A15A98">
            <w:pPr>
              <w:spacing w:before="120" w:after="120" w:line="324" w:lineRule="auto"/>
              <w:jc w:val="both"/>
              <w:rPr>
                <w:rFonts w:ascii="Times New Roman" w:eastAsia="Times New Roman" w:hAnsi="Times New Roman" w:cs="Times New Roman"/>
                <w:iCs/>
                <w:sz w:val="28"/>
                <w:szCs w:val="28"/>
                <w:lang w:val="vi-VN"/>
              </w:rPr>
            </w:pP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nl-NL"/>
              </w:rPr>
              <w:sym w:font="Euclid Symbol" w:char="F0DB"/>
            </w:r>
            <w:r w:rsidRPr="00A15A98">
              <w:rPr>
                <w:rFonts w:ascii="Times New Roman" w:eastAsia="Times New Roman" w:hAnsi="Times New Roman" w:cs="Times New Roman"/>
                <w:bCs/>
                <w:sz w:val="28"/>
                <w:szCs w:val="28"/>
                <w:lang w:val="vi-VN"/>
              </w:rPr>
              <w:t xml:space="preserve">x = 0, x = -1, x = -2 </w:t>
            </w:r>
          </w:p>
        </w:tc>
      </w:tr>
    </w:tbl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C. HOẠT ĐỘNG LUYỆN TẬP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15A98">
        <w:rPr>
          <w:rFonts w:ascii="Times New Roman" w:eastAsia="Calibri" w:hAnsi="Times New Roman" w:cs="Times New Roman"/>
          <w:b/>
          <w:sz w:val="28"/>
          <w:szCs w:val="24"/>
          <w:lang w:val="vi-VN"/>
        </w:rPr>
        <w:t>a. Mục tiêu:</w:t>
      </w:r>
      <w:r w:rsidRPr="00A15A98">
        <w:rPr>
          <w:rFonts w:ascii="Times New Roman" w:eastAsia="Calibri" w:hAnsi="Times New Roman" w:cs="Times New Roman"/>
          <w:sz w:val="28"/>
          <w:szCs w:val="24"/>
          <w:lang w:val="vi-VN"/>
        </w:rPr>
        <w:t xml:space="preserve">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HS vận dụng được lý thuyết để làm bài tập.</w:t>
      </w:r>
    </w:p>
    <w:p w:rsidR="00A15A98" w:rsidRPr="00A15A98" w:rsidRDefault="00A15A98" w:rsidP="00A15A98">
      <w:pPr>
        <w:spacing w:before="120" w:after="120" w:line="324" w:lineRule="auto"/>
        <w:rPr>
          <w:rFonts w:ascii="Times New Roman" w:eastAsia="Calibri" w:hAnsi="Times New Roman" w:cs="Times New Roman"/>
          <w:sz w:val="28"/>
          <w:szCs w:val="24"/>
          <w:lang w:val="vi-VN"/>
        </w:rPr>
      </w:pPr>
      <w:r w:rsidRPr="00A15A98">
        <w:rPr>
          <w:rFonts w:ascii="Times New Roman" w:eastAsia="Calibri" w:hAnsi="Times New Roman" w:cs="Times New Roman"/>
          <w:b/>
          <w:iCs/>
          <w:sz w:val="28"/>
          <w:szCs w:val="24"/>
          <w:lang w:val="vi-VN"/>
        </w:rPr>
        <w:t>b. Nội dung:</w:t>
      </w:r>
      <w:r w:rsidRPr="00A15A98">
        <w:rPr>
          <w:rFonts w:ascii="Times New Roman" w:eastAsia="Calibri" w:hAnsi="Times New Roman" w:cs="Times New Roman"/>
          <w:iCs/>
          <w:sz w:val="28"/>
          <w:szCs w:val="24"/>
          <w:lang w:val="vi-VN"/>
        </w:rPr>
        <w:t xml:space="preserve"> </w:t>
      </w:r>
      <w:r w:rsidRPr="00A15A98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Nhắc lại cách giải các dạng phương trình</w:t>
      </w:r>
    </w:p>
    <w:p w:rsidR="00A15A98" w:rsidRPr="00A15A98" w:rsidRDefault="00A15A98" w:rsidP="00A15A98">
      <w:pPr>
        <w:spacing w:before="120" w:after="120" w:line="324" w:lineRule="auto"/>
        <w:rPr>
          <w:rFonts w:ascii="Times New Roman" w:eastAsia="Calibri" w:hAnsi="Times New Roman" w:cs="Times New Roman"/>
          <w:sz w:val="28"/>
          <w:szCs w:val="24"/>
          <w:lang w:val="vi-VN"/>
        </w:rPr>
      </w:pPr>
      <w:r w:rsidRPr="00A15A98">
        <w:rPr>
          <w:rFonts w:ascii="Times New Roman" w:eastAsia="Calibri" w:hAnsi="Times New Roman" w:cs="Times New Roman"/>
          <w:b/>
          <w:sz w:val="28"/>
          <w:szCs w:val="24"/>
          <w:lang w:val="vi-VN"/>
        </w:rPr>
        <w:t>c. Sản phẩm:</w:t>
      </w:r>
      <w:r w:rsidRPr="00A15A98">
        <w:rPr>
          <w:rFonts w:ascii="Times New Roman" w:eastAsia="Calibri" w:hAnsi="Times New Roman" w:cs="Times New Roman"/>
          <w:sz w:val="28"/>
          <w:szCs w:val="24"/>
          <w:lang w:val="vi-VN"/>
        </w:rPr>
        <w:t xml:space="preserve"> Bài làm của học sinh, kĩ năng giải quyết nhiệm vụ học tập.</w:t>
      </w:r>
    </w:p>
    <w:p w:rsidR="00A15A98" w:rsidRPr="00A15A98" w:rsidRDefault="00A15A98" w:rsidP="00A15A98">
      <w:pPr>
        <w:tabs>
          <w:tab w:val="left" w:pos="3099"/>
        </w:tabs>
        <w:spacing w:before="120" w:after="120" w:line="324" w:lineRule="auto"/>
        <w:jc w:val="both"/>
        <w:rPr>
          <w:rFonts w:ascii="Times New Roman" w:eastAsia="Calibri" w:hAnsi="Times New Roman" w:cs="Times New Roman"/>
          <w:b/>
          <w:sz w:val="28"/>
          <w:szCs w:val="24"/>
          <w:lang w:val="vi-VN"/>
        </w:rPr>
      </w:pPr>
      <w:r w:rsidRPr="00A15A98">
        <w:rPr>
          <w:rFonts w:ascii="Times New Roman" w:eastAsia="Calibri" w:hAnsi="Times New Roman" w:cs="Times New Roman"/>
          <w:b/>
          <w:sz w:val="28"/>
          <w:szCs w:val="24"/>
          <w:lang w:val="vi-VN"/>
        </w:rPr>
        <w:t>d. Tổ chức thực hiện:</w:t>
      </w:r>
      <w:r w:rsidRPr="00A15A98">
        <w:rPr>
          <w:rFonts w:ascii="Times New Roman" w:eastAsia="Calibri" w:hAnsi="Times New Roman" w:cs="Times New Roman"/>
          <w:b/>
          <w:sz w:val="28"/>
          <w:szCs w:val="24"/>
          <w:lang w:val="vi-VN"/>
        </w:rPr>
        <w:tab/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- Bước 1: Chuyển giao nhiệm vụ:</w:t>
      </w:r>
      <w:r w:rsidRPr="00A15A98">
        <w:rPr>
          <w:rFonts w:ascii="Times New Roman" w:eastAsia="Times New Roman" w:hAnsi="Times New Roman" w:cs="Times New Roman"/>
          <w:i/>
          <w:sz w:val="28"/>
          <w:szCs w:val="28"/>
          <w:lang w:val="vi-VN"/>
        </w:rPr>
        <w:t>.</w:t>
      </w:r>
    </w:p>
    <w:p w:rsidR="00A15A98" w:rsidRPr="00A15A98" w:rsidRDefault="00A15A98" w:rsidP="00A15A98">
      <w:pPr>
        <w:tabs>
          <w:tab w:val="center" w:pos="4677"/>
          <w:tab w:val="left" w:pos="648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lastRenderedPageBreak/>
        <w:t xml:space="preserve">GV: </w:t>
      </w: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? Hãy nêu cách giải pt trùng phương, pt tích, pt chứa ẩn ở mẫu </w:t>
      </w:r>
    </w:p>
    <w:p w:rsidR="00A15A98" w:rsidRPr="00A15A98" w:rsidRDefault="00A15A98" w:rsidP="00A15A98">
      <w:pPr>
        <w:tabs>
          <w:tab w:val="center" w:pos="4677"/>
          <w:tab w:val="left" w:pos="648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</w:pP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>+ yêu cầu HS hoạt động nhóm làm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pt-BR"/>
        </w:rPr>
        <w:t xml:space="preserve">               </w:t>
      </w: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</w:rPr>
        <w:t>BT 34a; 35b; 56a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- Bước 2: Thực hiện nhiệm vụ: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HS: Thực hiện các yêu cầu của GV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 xml:space="preserve">- Bước 3: Báo cáo, thảo luận: </w:t>
      </w:r>
    </w:p>
    <w:p w:rsidR="00A15A98" w:rsidRPr="00A15A98" w:rsidRDefault="00A15A98" w:rsidP="00A15A98">
      <w:pPr>
        <w:tabs>
          <w:tab w:val="center" w:pos="4677"/>
          <w:tab w:val="left" w:pos="648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+ </w:t>
      </w: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HS nhắc lại</w:t>
      </w:r>
    </w:p>
    <w:p w:rsidR="00A15A98" w:rsidRPr="00A15A98" w:rsidRDefault="00A15A98" w:rsidP="00A15A98">
      <w:pPr>
        <w:tabs>
          <w:tab w:val="center" w:pos="4677"/>
          <w:tab w:val="left" w:pos="6480"/>
        </w:tabs>
        <w:spacing w:before="120" w:after="120" w:line="324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color w:val="000000"/>
          <w:sz w:val="28"/>
          <w:szCs w:val="28"/>
          <w:lang w:val="vi-VN"/>
        </w:rPr>
        <w:t>+ Hoạt động nhóm làm bài và cử đại diện lên bảng trình bày.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i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color w:val="000000"/>
          <w:sz w:val="28"/>
          <w:szCs w:val="28"/>
          <w:lang w:val="vi-VN"/>
        </w:rPr>
        <w:t>- Bước 4: Kết luận, nhận định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 xml:space="preserve">GV thu vài phiếu dẫn dắt lớp kết hợp sửa sai cùng với bài </w:t>
      </w:r>
      <w:r w:rsidRPr="00A15A98"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  <w:t xml:space="preserve"> 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làm trên bản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vi-VN"/>
        </w:rPr>
        <w:t>D. HOẠT ĐỘNG VẬN DỤNG</w:t>
      </w:r>
    </w:p>
    <w:p w:rsidR="00A15A98" w:rsidRPr="00A15A98" w:rsidRDefault="00A15A98" w:rsidP="00A15A98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A15A98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 xml:space="preserve">a. Mục tiêu: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vi-VN"/>
        </w:rPr>
        <w:t>HS hệ thống được kiến thức trọng tâm của bài học và vận dụng được kiến thức trong bài học vào giải bài toán cụ thể.</w:t>
      </w:r>
    </w:p>
    <w:p w:rsidR="00A15A98" w:rsidRPr="00A15A98" w:rsidRDefault="00A15A98" w:rsidP="00A15A98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A15A98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 xml:space="preserve">b. Nội dung: </w:t>
      </w:r>
      <w:r w:rsidRPr="00A15A98">
        <w:rPr>
          <w:rFonts w:ascii="Times New Roman" w:eastAsia="Times New Roman" w:hAnsi="Times New Roman" w:cs="Times New Roman"/>
          <w:bCs/>
          <w:iCs/>
          <w:sz w:val="28"/>
          <w:szCs w:val="24"/>
          <w:lang w:val="vi-VN"/>
        </w:rPr>
        <w:t>Làm các bài tập</w:t>
      </w:r>
    </w:p>
    <w:p w:rsidR="00A15A98" w:rsidRPr="00A15A98" w:rsidRDefault="00A15A98" w:rsidP="00A15A98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4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 xml:space="preserve">c. Sản phẩm: </w:t>
      </w:r>
      <w:r w:rsidRPr="00A15A98">
        <w:rPr>
          <w:rFonts w:ascii="Times New Roman" w:eastAsia="Times New Roman" w:hAnsi="Times New Roman" w:cs="Times New Roman"/>
          <w:sz w:val="28"/>
          <w:szCs w:val="24"/>
          <w:lang w:val="vi-VN"/>
        </w:rPr>
        <w:t>HS vận dụng các kiến thức vào giải quyết các nhiệm vụ đặt ra.</w:t>
      </w:r>
    </w:p>
    <w:p w:rsidR="00A15A98" w:rsidRPr="00A15A98" w:rsidRDefault="00A15A98" w:rsidP="00A15A98">
      <w:pPr>
        <w:widowControl w:val="0"/>
        <w:autoSpaceDE w:val="0"/>
        <w:autoSpaceDN w:val="0"/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</w:pPr>
      <w:r w:rsidRPr="00A15A98">
        <w:rPr>
          <w:rFonts w:ascii="Times New Roman" w:eastAsia="Times New Roman" w:hAnsi="Times New Roman" w:cs="Times New Roman"/>
          <w:b/>
          <w:sz w:val="28"/>
          <w:szCs w:val="24"/>
          <w:lang w:val="vi-VN"/>
        </w:rPr>
        <w:t>d. Tổ chức thực hiện</w:t>
      </w:r>
      <w:r w:rsidRPr="00A15A98">
        <w:rPr>
          <w:rFonts w:ascii="Times New Roman" w:eastAsia="Times New Roman" w:hAnsi="Times New Roman" w:cs="Times New Roman"/>
          <w:b/>
          <w:bCs/>
          <w:iCs/>
          <w:sz w:val="28"/>
          <w:szCs w:val="24"/>
          <w:lang w:val="vi-VN"/>
        </w:rPr>
        <w:t>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lang w:val="vi-VN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- GV chốt lại SẢN PHẨM SỰ KIẾN tiết học về phương trình quy về phương trình bậc hai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  <w:lang w:val="vi-VN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vi-VN"/>
        </w:rPr>
        <w:t>- HS lên bảng làm bài tập 34a, 35c, 36a/56 SGK, lớp tham gia nhận xét, bổ sung, GV uốn nắn, sửa sai, chốt lại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u w:val="single"/>
        </w:rPr>
      </w:pP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u w:val="single"/>
        </w:rPr>
        <w:t>Bà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u w:val="single"/>
        </w:rPr>
        <w:t xml:space="preserve"> 34a/</w:t>
      </w:r>
      <w:proofErr w:type="gramStart"/>
      <w:r w:rsidRPr="00A15A98">
        <w:rPr>
          <w:rFonts w:ascii="Times New Roman" w:eastAsia="Times New Roman" w:hAnsi="Times New Roman" w:cs="Times New Roman"/>
          <w:bCs/>
          <w:sz w:val="28"/>
          <w:szCs w:val="28"/>
          <w:u w:val="single"/>
        </w:rPr>
        <w:t>56 :</w:t>
      </w:r>
      <w:proofErr w:type="gramEnd"/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proofErr w:type="gramStart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a</w:t>
      </w:r>
      <w:proofErr w:type="gramEnd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) x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4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-5x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+ 4 = 0      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ab/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 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-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Đặt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x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= t     </w:t>
      </w:r>
      <w:proofErr w:type="gramStart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( t</w:t>
      </w:r>
      <w:proofErr w:type="gramEnd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</w:t>
      </w:r>
      <w:r w:rsidRPr="00A15A98">
        <w:rPr>
          <w:rFonts w:ascii="Times New Roman" w:eastAsia="Times New Roman" w:hAnsi="Times New Roman" w:cs="Times New Roman"/>
          <w:bCs/>
          <w:noProof/>
          <w:position w:val="-4"/>
          <w:sz w:val="28"/>
          <w:szCs w:val="28"/>
          <w:lang w:val="nl-NL"/>
        </w:rPr>
        <w:object w:dxaOrig="200" w:dyaOrig="240">
          <v:shape id="_x0000_i1037" type="#_x0000_t75" style="width:9.6pt;height:12.6pt" o:ole="">
            <v:imagedata r:id="rId6" o:title=""/>
          </v:shape>
          <o:OLEObject Type="Embed" ProgID="Equation.DSMT4" ShapeID="_x0000_i1037" DrawAspect="Content" ObjectID="_1675338953" r:id="rId27"/>
        </w:object>
      </w: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0)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Ta </w:t>
      </w:r>
      <w:proofErr w:type="spellStart"/>
      <w:proofErr w:type="gramStart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>có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:</w:t>
      </w:r>
      <w:proofErr w:type="gramEnd"/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t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vertAlign w:val="superscript"/>
        </w:rPr>
        <w:t>2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</w:rPr>
        <w:t xml:space="preserve"> - 5 t + 4 = 0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nl-NL"/>
        </w:rPr>
        <w:object w:dxaOrig="220" w:dyaOrig="260">
          <v:shape id="_x0000_i1038" type="#_x0000_t75" style="width:12pt;height:12.6pt" o:ole="">
            <v:imagedata r:id="rId8" o:title=""/>
          </v:shape>
          <o:OLEObject Type="Embed" ProgID="Equation.DSMT4" ShapeID="_x0000_i1038" DrawAspect="Content" ObjectID="_1675338954" r:id="rId28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= (-5)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– 4.1.4 = 9 &gt; 0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nl-NL"/>
        </w:rPr>
        <w:object w:dxaOrig="400" w:dyaOrig="340">
          <v:shape id="_x0000_i1039" type="#_x0000_t75" style="width:20.4pt;height:17.4pt" o:ole="">
            <v:imagedata r:id="rId10" o:title=""/>
          </v:shape>
          <o:OLEObject Type="Embed" ProgID="Equation.DSMT4" ShapeID="_x0000_i1039" DrawAspect="Content" ObjectID="_1675338955" r:id="rId29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>= 3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nl-NL"/>
        </w:rPr>
        <w:object w:dxaOrig="620" w:dyaOrig="360">
          <v:shape id="_x0000_i1040" type="#_x0000_t75" style="width:30.6pt;height:18pt" o:ole="">
            <v:imagedata r:id="rId30" o:title=""/>
          </v:shape>
          <o:OLEObject Type="Embed" ProgID="Equation.DSMT4" ShapeID="_x0000_i1040" DrawAspect="Content" ObjectID="_1675338956" r:id="rId31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, ta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</w:rPr>
        <w:t>có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</w:rPr>
        <w:t>: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= 4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sym w:font="Euclid Symbol" w:char="F0DE"/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</w:rPr>
        <w:t>1</w: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>= 2,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2 </w: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>= -2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noProof/>
          <w:position w:val="-12"/>
          <w:sz w:val="28"/>
          <w:szCs w:val="28"/>
          <w:lang w:val="nl-NL"/>
        </w:rPr>
        <w:object w:dxaOrig="600" w:dyaOrig="360">
          <v:shape id="_x0000_i1041" type="#_x0000_t75" style="width:30pt;height:18pt" o:ole="">
            <v:imagedata r:id="rId32" o:title=""/>
          </v:shape>
          <o:OLEObject Type="Embed" ProgID="Equation.DSMT4" ShapeID="_x0000_i1041" DrawAspect="Content" ObjectID="_1675338957" r:id="rId33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>, ta có</w:t>
      </w:r>
      <w:proofErr w:type="gramStart"/>
      <w:r w:rsidRPr="00A15A98">
        <w:rPr>
          <w:rFonts w:ascii="Times New Roman" w:eastAsia="Times New Roman" w:hAnsi="Times New Roman" w:cs="Times New Roman"/>
          <w:sz w:val="28"/>
          <w:szCs w:val="28"/>
        </w:rPr>
        <w:t>: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perscript"/>
        </w:rPr>
        <w:t>2</w:t>
      </w:r>
      <w:proofErr w:type="gramEnd"/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=1 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sym w:font="Euclid Symbol" w:char="F0DE"/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</w:rPr>
        <w:t>3</w: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>= 1,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</w:rPr>
        <w:t xml:space="preserve">4 </w: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>= -1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u w:val="single"/>
        </w:rPr>
      </w:pPr>
      <w:r w:rsidRPr="00A15A98">
        <w:rPr>
          <w:rFonts w:ascii="Times New Roman" w:eastAsia="Times New Roman" w:hAnsi="Times New Roman" w:cs="Times New Roman"/>
          <w:sz w:val="28"/>
          <w:szCs w:val="28"/>
        </w:rPr>
        <w:t>-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u w:val="single"/>
        </w:rPr>
        <w:t>Bà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u w:val="single"/>
        </w:rPr>
        <w:t xml:space="preserve"> 35c/56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 w:rsidRPr="00A15A98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nl-NL"/>
        </w:rPr>
        <w:object w:dxaOrig="2020" w:dyaOrig="700">
          <v:shape id="_x0000_i1042" type="#_x0000_t75" style="width:100.8pt;height:35.4pt" o:ole="">
            <v:imagedata r:id="rId34" o:title=""/>
          </v:shape>
          <o:OLEObject Type="Embed" ProgID="Equation.DSMT4" ShapeID="_x0000_i1042" DrawAspect="Content" ObjectID="_1675338958" r:id="rId35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.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</w:rPr>
        <w:t>Điều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A15A98">
        <w:rPr>
          <w:rFonts w:ascii="Times New Roman" w:eastAsia="Times New Roman" w:hAnsi="Times New Roman" w:cs="Times New Roman"/>
          <w:sz w:val="28"/>
          <w:szCs w:val="28"/>
        </w:rPr>
        <w:t>kiệ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:</w:t>
      </w:r>
      <w:proofErr w:type="gramEnd"/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x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sym w:font="Euclid Symbol" w:char="F0B9"/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-1; x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sym w:font="Euclid Symbol" w:char="F0B9"/>
      </w:r>
      <w:r w:rsidRPr="00A15A98">
        <w:rPr>
          <w:rFonts w:ascii="Times New Roman" w:eastAsia="Times New Roman" w:hAnsi="Times New Roman" w:cs="Times New Roman"/>
          <w:sz w:val="28"/>
          <w:szCs w:val="28"/>
        </w:rPr>
        <w:t xml:space="preserve"> -2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15A98">
        <w:rPr>
          <w:rFonts w:ascii="Times New Roman" w:eastAsia="Times New Roman" w:hAnsi="Times New Roman" w:cs="Times New Roman"/>
          <w:noProof/>
          <w:position w:val="-28"/>
          <w:sz w:val="28"/>
          <w:szCs w:val="28"/>
          <w:lang w:val="nl-NL"/>
        </w:rPr>
        <w:object w:dxaOrig="4940" w:dyaOrig="700">
          <v:shape id="_x0000_i1043" type="#_x0000_t75" style="width:246.6pt;height:35.4pt" o:ole="">
            <v:imagedata r:id="rId36" o:title=""/>
          </v:shape>
          <o:OLEObject Type="Embed" ProgID="Equation.DSMT4" ShapeID="_x0000_i1043" DrawAspect="Content" ObjectID="_1675338959" r:id="rId37"/>
        </w:objec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15A98">
        <w:rPr>
          <w:rFonts w:ascii="Times New Roman" w:eastAsia="Times New Roman" w:hAnsi="Times New Roman" w:cs="Times New Roman"/>
          <w:noProof/>
          <w:position w:val="-4"/>
          <w:sz w:val="28"/>
          <w:szCs w:val="28"/>
          <w:lang w:val="nl-NL"/>
        </w:rPr>
        <w:object w:dxaOrig="220" w:dyaOrig="260">
          <v:shape id="_x0000_i1044" type="#_x0000_t75" style="width:12pt;height:12.6pt" o:ole="">
            <v:imagedata r:id="rId8" o:title=""/>
          </v:shape>
          <o:OLEObject Type="Embed" ProgID="Equation.DSMT4" ShapeID="_x0000_i1044" DrawAspect="Content" ObjectID="_1675338960" r:id="rId38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>= 5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perscript"/>
          <w:lang w:val="nl-NL"/>
        </w:rPr>
        <w:t>2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– 4.1.6 =  1 &gt; 0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15A98">
        <w:rPr>
          <w:rFonts w:ascii="Times New Roman" w:eastAsia="Times New Roman" w:hAnsi="Times New Roman" w:cs="Times New Roman"/>
          <w:noProof/>
          <w:position w:val="-6"/>
          <w:sz w:val="28"/>
          <w:szCs w:val="28"/>
          <w:lang w:val="nl-NL"/>
        </w:rPr>
        <w:object w:dxaOrig="400" w:dyaOrig="340">
          <v:shape id="_x0000_i1045" type="#_x0000_t75" style="width:20.4pt;height:17.4pt" o:ole="">
            <v:imagedata r:id="rId10" o:title=""/>
          </v:shape>
          <o:OLEObject Type="Embed" ProgID="Equation.DSMT4" ShapeID="_x0000_i1045" DrawAspect="Content" ObjectID="_1675338961" r:id="rId39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>= 1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>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= </w:t>
      </w:r>
      <w:r w:rsidRPr="00A15A98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val="nl-NL"/>
        </w:rPr>
        <w:object w:dxaOrig="1160" w:dyaOrig="620">
          <v:shape id="_x0000_i1046" type="#_x0000_t75" style="width:57.6pt;height:28.2pt" o:ole="">
            <v:imagedata r:id="rId40" o:title=""/>
          </v:shape>
          <o:OLEObject Type="Embed" ProgID="Equation.DSMT4" ShapeID="_x0000_i1046" DrawAspect="Content" ObjectID="_1675338962" r:id="rId41"/>
        </w:objec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>,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  <w:lang w:val="nl-NL"/>
        </w:rPr>
        <w:t>2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= </w:t>
      </w:r>
      <w:r w:rsidRPr="00A15A98">
        <w:rPr>
          <w:rFonts w:ascii="Times New Roman" w:eastAsia="Times New Roman" w:hAnsi="Times New Roman" w:cs="Times New Roman"/>
          <w:noProof/>
          <w:position w:val="-24"/>
          <w:sz w:val="28"/>
          <w:szCs w:val="28"/>
          <w:lang w:val="nl-NL"/>
        </w:rPr>
        <w:object w:dxaOrig="1160" w:dyaOrig="620">
          <v:shape id="_x0000_i1047" type="#_x0000_t75" style="width:57.6pt;height:28.2pt" o:ole="">
            <v:imagedata r:id="rId42" o:title=""/>
          </v:shape>
          <o:OLEObject Type="Embed" ProgID="Equation.DSMT4" ShapeID="_x0000_i1047" DrawAspect="Content" ObjectID="_1675338963" r:id="rId43"/>
        </w:objec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>Vì x</w:t>
      </w:r>
      <w:r w:rsidRPr="00A15A98">
        <w:rPr>
          <w:rFonts w:ascii="Times New Roman" w:eastAsia="Times New Roman" w:hAnsi="Times New Roman" w:cs="Times New Roman"/>
          <w:sz w:val="28"/>
          <w:szCs w:val="28"/>
          <w:vertAlign w:val="subscript"/>
          <w:lang w:val="nl-NL"/>
        </w:rPr>
        <w:t>1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= -2 (</w:t>
      </w:r>
      <w:r w:rsidRPr="00A15A98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không thỏa mãn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)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sz w:val="28"/>
          <w:szCs w:val="28"/>
          <w:lang w:val="nl-NL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Vậy: </w:t>
      </w:r>
      <w:r w:rsidRPr="00A15A98">
        <w:rPr>
          <w:rFonts w:ascii="Times New Roman" w:eastAsia="Times New Roman" w:hAnsi="Times New Roman" w:cs="Times New Roman"/>
          <w:i/>
          <w:sz w:val="28"/>
          <w:szCs w:val="28"/>
          <w:lang w:val="nl-NL"/>
        </w:rPr>
        <w:t>Phương trình có một nghiệm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nl-NL"/>
        </w:rPr>
        <w:t xml:space="preserve"> x = -3  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4.</w:t>
      </w:r>
      <w:r w:rsidRPr="00A15A98">
        <w:rPr>
          <w:rFonts w:ascii="Times New Roman" w:eastAsia="Times New Roman" w:hAnsi="Times New Roman" w:cs="Times New Roman"/>
          <w:b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Hướng</w:t>
      </w:r>
      <w:proofErr w:type="spellEnd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dẫn</w:t>
      </w:r>
      <w:proofErr w:type="spellEnd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về</w:t>
      </w:r>
      <w:proofErr w:type="spellEnd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/>
          <w:i/>
          <w:sz w:val="28"/>
          <w:szCs w:val="28"/>
          <w:lang w:val="fr-FR"/>
        </w:rPr>
        <w:t>nhà</w:t>
      </w:r>
      <w:proofErr w:type="spellEnd"/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-HS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làm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bà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ập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34, 35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còn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lại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; 36 </w:t>
      </w:r>
      <w:proofErr w:type="spellStart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trang</w:t>
      </w:r>
      <w:proofErr w:type="spellEnd"/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 xml:space="preserve"> 56 SGK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*</w:t>
      </w:r>
      <w:proofErr w:type="spellStart"/>
      <w:r w:rsidRPr="00A15A98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>Hướng</w:t>
      </w:r>
      <w:proofErr w:type="spellEnd"/>
      <w:r w:rsidRPr="00A15A98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>dẫn</w:t>
      </w:r>
      <w:proofErr w:type="spellEnd"/>
      <w:r w:rsidRPr="00A15A98">
        <w:rPr>
          <w:rFonts w:ascii="Times New Roman" w:eastAsia="Times New Roman" w:hAnsi="Times New Roman" w:cs="Times New Roman"/>
          <w:bCs/>
          <w:i/>
          <w:sz w:val="28"/>
          <w:szCs w:val="28"/>
          <w:lang w:val="fr-FR"/>
        </w:rPr>
        <w:t xml:space="preserve"> </w:t>
      </w:r>
      <w:r w:rsidRPr="00A15A98"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  <w:t>:</w:t>
      </w:r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Cs/>
          <w:sz w:val="28"/>
          <w:szCs w:val="28"/>
          <w:lang w:val="fr-FR"/>
        </w:rPr>
      </w:pP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  <w:t>Bà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u w:val="single"/>
          <w:lang w:val="fr-FR"/>
        </w:rPr>
        <w:t xml:space="preserve"> 36/56:</w:t>
      </w: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áp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dụ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ác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giả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ươ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ìn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ích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như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ví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dụ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2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rong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</w:p>
    <w:p w:rsidR="00A15A98" w:rsidRPr="00A15A98" w:rsidRDefault="00A15A98" w:rsidP="00A15A98">
      <w:pPr>
        <w:spacing w:before="120" w:after="120" w:line="324" w:lineRule="auto"/>
        <w:jc w:val="both"/>
        <w:rPr>
          <w:rFonts w:ascii="Times New Roman" w:eastAsia="Times New Roman" w:hAnsi="Times New Roman" w:cs="Times New Roman"/>
          <w:b/>
          <w:sz w:val="28"/>
          <w:szCs w:val="28"/>
          <w:lang w:val="fr-FR"/>
        </w:rPr>
      </w:pPr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-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Chuẩ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ị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bài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phầ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luyệ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để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iết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sau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luyện</w:t>
      </w:r>
      <w:proofErr w:type="spellEnd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</w:t>
      </w:r>
      <w:proofErr w:type="spellStart"/>
      <w:r w:rsidRPr="00A15A98">
        <w:rPr>
          <w:rFonts w:ascii="Times New Roman" w:eastAsia="Times New Roman" w:hAnsi="Times New Roman" w:cs="Times New Roman"/>
          <w:sz w:val="28"/>
          <w:szCs w:val="28"/>
          <w:lang w:val="fr-FR"/>
        </w:rPr>
        <w:t>tập</w:t>
      </w:r>
      <w:proofErr w:type="spellEnd"/>
    </w:p>
    <w:p w:rsidR="00C42C4A" w:rsidRPr="00A15A98" w:rsidRDefault="00C42C4A" w:rsidP="00A15A98"/>
    <w:sectPr w:rsidR="00C42C4A" w:rsidRPr="00A15A98" w:rsidSect="002C3EDE">
      <w:headerReference w:type="default" r:id="rId44"/>
      <w:footerReference w:type="default" r:id="rId45"/>
      <w:pgSz w:w="11907" w:h="16839" w:code="9"/>
      <w:pgMar w:top="1134" w:right="992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A7D55" w:rsidRDefault="00FA7D55" w:rsidP="00C567CA">
      <w:pPr>
        <w:spacing w:after="0" w:line="240" w:lineRule="auto"/>
      </w:pPr>
      <w:r>
        <w:separator/>
      </w:r>
    </w:p>
  </w:endnote>
  <w:endnote w:type="continuationSeparator" w:id="0">
    <w:p w:rsidR="00FA7D55" w:rsidRDefault="00FA7D55" w:rsidP="00C567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 w:rsidP="00C567CA">
    <w:pPr>
      <w:pStyle w:val="Header"/>
      <w:rPr>
        <w:rFonts w:ascii="Times New Roman" w:hAnsi="Times New Roman" w:cs="Times New Roman"/>
        <w:sz w:val="26"/>
        <w:szCs w:val="26"/>
      </w:rPr>
    </w:pPr>
    <w:r w:rsidRPr="00C567CA">
      <w:rPr>
        <w:rFonts w:ascii="Times New Roman" w:hAnsi="Times New Roman" w:cs="Times New Roman"/>
        <w:sz w:val="26"/>
        <w:szCs w:val="26"/>
      </w:rPr>
      <w:t xml:space="preserve">GV: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ù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Vă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ùng</w:t>
    </w:r>
    <w:proofErr w:type="spellEnd"/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Trường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THCS Long </w:t>
    </w:r>
    <w:proofErr w:type="spellStart"/>
    <w:r w:rsidRPr="00C567CA">
      <w:rPr>
        <w:rFonts w:ascii="Times New Roman" w:hAnsi="Times New Roman" w:cs="Times New Roman"/>
        <w:sz w:val="26"/>
        <w:szCs w:val="26"/>
      </w:rPr>
      <w:t>Biên</w:t>
    </w:r>
    <w:proofErr w:type="spellEnd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A7D55" w:rsidRDefault="00FA7D55" w:rsidP="00C567CA">
      <w:pPr>
        <w:spacing w:after="0" w:line="240" w:lineRule="auto"/>
      </w:pPr>
      <w:r>
        <w:separator/>
      </w:r>
    </w:p>
  </w:footnote>
  <w:footnote w:type="continuationSeparator" w:id="0">
    <w:p w:rsidR="00FA7D55" w:rsidRDefault="00FA7D55" w:rsidP="00C567C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67CA" w:rsidRPr="00C567CA" w:rsidRDefault="00C567CA">
    <w:pPr>
      <w:pStyle w:val="Header"/>
      <w:rPr>
        <w:rFonts w:ascii="Times New Roman" w:hAnsi="Times New Roman" w:cs="Times New Roman"/>
        <w:sz w:val="26"/>
        <w:szCs w:val="26"/>
      </w:rPr>
    </w:pPr>
    <w:proofErr w:type="spellStart"/>
    <w:r w:rsidRPr="00C567CA">
      <w:rPr>
        <w:rFonts w:ascii="Times New Roman" w:hAnsi="Times New Roman" w:cs="Times New Roman"/>
        <w:sz w:val="26"/>
        <w:szCs w:val="26"/>
      </w:rPr>
      <w:t>Năm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học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2020 – 2021</w:t>
    </w:r>
    <w:r w:rsidRPr="00C567CA">
      <w:rPr>
        <w:rFonts w:ascii="Times New Roman" w:hAnsi="Times New Roman" w:cs="Times New Roman"/>
        <w:sz w:val="26"/>
        <w:szCs w:val="26"/>
      </w:rPr>
      <w:tab/>
    </w:r>
    <w:r w:rsidRPr="00C567CA">
      <w:rPr>
        <w:rFonts w:ascii="Times New Roman" w:hAnsi="Times New Roman" w:cs="Times New Roman"/>
        <w:sz w:val="26"/>
        <w:szCs w:val="26"/>
      </w:rPr>
      <w:tab/>
    </w:r>
    <w:proofErr w:type="spellStart"/>
    <w:r w:rsidRPr="00C567CA">
      <w:rPr>
        <w:rFonts w:ascii="Times New Roman" w:hAnsi="Times New Roman" w:cs="Times New Roman"/>
        <w:sz w:val="26"/>
        <w:szCs w:val="26"/>
      </w:rPr>
      <w:t>Giáo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án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Đại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</w:t>
    </w:r>
    <w:proofErr w:type="spellStart"/>
    <w:r w:rsidRPr="00C567CA">
      <w:rPr>
        <w:rFonts w:ascii="Times New Roman" w:hAnsi="Times New Roman" w:cs="Times New Roman"/>
        <w:sz w:val="26"/>
        <w:szCs w:val="26"/>
      </w:rPr>
      <w:t>số</w:t>
    </w:r>
    <w:proofErr w:type="spellEnd"/>
    <w:r w:rsidRPr="00C567CA">
      <w:rPr>
        <w:rFonts w:ascii="Times New Roman" w:hAnsi="Times New Roman" w:cs="Times New Roman"/>
        <w:sz w:val="26"/>
        <w:szCs w:val="26"/>
      </w:rPr>
      <w:t xml:space="preserve"> 9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67CA"/>
    <w:rsid w:val="002C3EDE"/>
    <w:rsid w:val="004B1B97"/>
    <w:rsid w:val="005F338A"/>
    <w:rsid w:val="00A15A98"/>
    <w:rsid w:val="00C42C4A"/>
    <w:rsid w:val="00C567CA"/>
    <w:rsid w:val="00FA7D5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667CB60C-2B2C-476E-AACC-D00D0E0AD1C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567CA"/>
  </w:style>
  <w:style w:type="paragraph" w:styleId="Footer">
    <w:name w:val="footer"/>
    <w:basedOn w:val="Normal"/>
    <w:link w:val="FooterChar"/>
    <w:uiPriority w:val="99"/>
    <w:unhideWhenUsed/>
    <w:rsid w:val="00C567CA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567C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1.bin"/><Relationship Id="rId21" Type="http://schemas.openxmlformats.org/officeDocument/2006/relationships/oleObject" Target="embeddings/oleObject9.bin"/><Relationship Id="rId34" Type="http://schemas.openxmlformats.org/officeDocument/2006/relationships/image" Target="media/image12.wmf"/><Relationship Id="rId42" Type="http://schemas.openxmlformats.org/officeDocument/2006/relationships/image" Target="media/image15.wmf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5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1.wmf"/><Relationship Id="rId37" Type="http://schemas.openxmlformats.org/officeDocument/2006/relationships/oleObject" Target="embeddings/oleObject19.bin"/><Relationship Id="rId40" Type="http://schemas.openxmlformats.org/officeDocument/2006/relationships/image" Target="media/image14.wmf"/><Relationship Id="rId45" Type="http://schemas.openxmlformats.org/officeDocument/2006/relationships/footer" Target="footer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6.bin"/><Relationship Id="rId4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0.wmf"/><Relationship Id="rId35" Type="http://schemas.openxmlformats.org/officeDocument/2006/relationships/oleObject" Target="embeddings/oleObject18.bin"/><Relationship Id="rId43" Type="http://schemas.openxmlformats.org/officeDocument/2006/relationships/oleObject" Target="embeddings/oleObject23.bin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78</Words>
  <Characters>5576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5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2</cp:revision>
  <dcterms:created xsi:type="dcterms:W3CDTF">2021-02-20T08:07:00Z</dcterms:created>
  <dcterms:modified xsi:type="dcterms:W3CDTF">2021-02-20T08:07:00Z</dcterms:modified>
</cp:coreProperties>
</file>